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464" r:id="rId2"/>
    <p:sldId id="465" r:id="rId3"/>
    <p:sldId id="500" r:id="rId4"/>
    <p:sldId id="466" r:id="rId5"/>
    <p:sldId id="514" r:id="rId6"/>
    <p:sldId id="522" r:id="rId7"/>
    <p:sldId id="523" r:id="rId8"/>
    <p:sldId id="524" r:id="rId9"/>
    <p:sldId id="525" r:id="rId10"/>
    <p:sldId id="526" r:id="rId11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FF0000"/>
    <a:srgbClr val="A50021"/>
    <a:srgbClr val="FF99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0137" autoAdjust="0"/>
  </p:normalViewPr>
  <p:slideViewPr>
    <p:cSldViewPr>
      <p:cViewPr varScale="1">
        <p:scale>
          <a:sx n="78" d="100"/>
          <a:sy n="78" d="100"/>
        </p:scale>
        <p:origin x="16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Generalized Norm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899592" y="1253281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a vector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37593"/>
              </p:ext>
            </p:extLst>
          </p:nvPr>
        </p:nvGraphicFramePr>
        <p:xfrm>
          <a:off x="1393825" y="1876425"/>
          <a:ext cx="419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2" name="Equation" r:id="rId3" imgW="4190760" imgH="368280" progId="Equation.DSMT4">
                  <p:embed/>
                </p:oleObj>
              </mc:Choice>
              <mc:Fallback>
                <p:oleObj name="Equation" r:id="rId3" imgW="419076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3825" y="1876425"/>
                        <a:ext cx="4191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76311"/>
              </p:ext>
            </p:extLst>
          </p:nvPr>
        </p:nvGraphicFramePr>
        <p:xfrm>
          <a:off x="3683246" y="2573314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3" name="Equation" r:id="rId5" imgW="2044440" imgH="888840" progId="Equation.DSMT4">
                  <p:embed/>
                </p:oleObj>
              </mc:Choice>
              <mc:Fallback>
                <p:oleObj name="Equation" r:id="rId5" imgW="204444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46" y="2573314"/>
                        <a:ext cx="204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834679" y="2708135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 Norm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norm):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99592" y="3757014"/>
            <a:ext cx="4320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 (conventional norm)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01703"/>
              </p:ext>
            </p:extLst>
          </p:nvPr>
        </p:nvGraphicFramePr>
        <p:xfrm>
          <a:off x="3683246" y="4281271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54" name="Equation" r:id="rId7" imgW="1981080" imgH="888840" progId="Equation.DSMT4">
                  <p:embed/>
                </p:oleObj>
              </mc:Choice>
              <mc:Fallback>
                <p:oleObj name="Equation" r:id="rId7" imgW="1981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246" y="4281271"/>
                        <a:ext cx="1981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99592" y="5232864"/>
            <a:ext cx="3804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istance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82865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827584" y="427038"/>
          <a:ext cx="7696201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2" name="Equation" r:id="rId3" imgW="7696080" imgH="2882880" progId="Equation.DSMT4">
                  <p:embed/>
                </p:oleObj>
              </mc:Choice>
              <mc:Fallback>
                <p:oleObj name="Equation" r:id="rId3" imgW="7696080" imgH="28828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427038"/>
                        <a:ext cx="7696201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855199" y="3645024"/>
          <a:ext cx="5461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3" name="Equation" r:id="rId5" imgW="5460840" imgH="1206360" progId="Equation.DSMT4">
                  <p:embed/>
                </p:oleObj>
              </mc:Choice>
              <mc:Fallback>
                <p:oleObj name="Equation" r:id="rId5" imgW="5460840" imgH="120636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199" y="3645024"/>
                        <a:ext cx="5461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10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08679"/>
              </p:ext>
            </p:extLst>
          </p:nvPr>
        </p:nvGraphicFramePr>
        <p:xfrm>
          <a:off x="3230563" y="333375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9" name="Equation" r:id="rId3" imgW="2044440" imgH="888840" progId="Equation.DSMT4">
                  <p:embed/>
                </p:oleObj>
              </mc:Choice>
              <mc:Fallback>
                <p:oleObj name="Equation" r:id="rId3" imgW="204444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33375"/>
                        <a:ext cx="204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87450" y="1481386"/>
            <a:ext cx="1824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64116"/>
              </p:ext>
            </p:extLst>
          </p:nvPr>
        </p:nvGraphicFramePr>
        <p:xfrm>
          <a:off x="2915816" y="1329181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0" name="Equation" r:id="rId5" imgW="1600200" imgH="812520" progId="Equation.DSMT4">
                  <p:embed/>
                </p:oleObj>
              </mc:Choice>
              <mc:Fallback>
                <p:oleObj name="Equation" r:id="rId5" imgW="1600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329181"/>
                        <a:ext cx="160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195736" y="2261487"/>
            <a:ext cx="5120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m of Amplitudes)</a:t>
            </a:r>
            <a:endParaRPr lang="zh-TW" altLang="en-US" sz="2400" dirty="0"/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A1AFBFC3-8216-4D03-8FAB-FA04F885C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44075"/>
              </p:ext>
            </p:extLst>
          </p:nvPr>
        </p:nvGraphicFramePr>
        <p:xfrm>
          <a:off x="1014760" y="4489071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1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760" y="4489071"/>
                        <a:ext cx="231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id="{674D83D9-941C-4F6E-B2EF-1CDAF342AE95}"/>
              </a:ext>
            </a:extLst>
          </p:cNvPr>
          <p:cNvCxnSpPr>
            <a:cxnSpLocks/>
          </p:cNvCxnSpPr>
          <p:nvPr/>
        </p:nvCxnSpPr>
        <p:spPr>
          <a:xfrm>
            <a:off x="3641725" y="5353337"/>
            <a:ext cx="122413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004C3FD7-FBC3-4810-B1BC-137931FC08AF}"/>
              </a:ext>
            </a:extLst>
          </p:cNvPr>
          <p:cNvCxnSpPr>
            <a:cxnSpLocks/>
          </p:cNvCxnSpPr>
          <p:nvPr/>
        </p:nvCxnSpPr>
        <p:spPr>
          <a:xfrm flipV="1">
            <a:off x="4865861" y="4561249"/>
            <a:ext cx="0" cy="7920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1BF04D7-91D6-428E-B1FE-0F272F33F56F}"/>
              </a:ext>
            </a:extLst>
          </p:cNvPr>
          <p:cNvSpPr txBox="1"/>
          <p:nvPr/>
        </p:nvSpPr>
        <p:spPr>
          <a:xfrm>
            <a:off x="4835285" y="4345804"/>
            <a:ext cx="8640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[12,5]</a:t>
            </a:r>
            <a:endParaRPr lang="zh-TW" altLang="en-US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96BDD110-3DC3-435C-BADE-23543AF31D9A}"/>
              </a:ext>
            </a:extLst>
          </p:cNvPr>
          <p:cNvSpPr txBox="1"/>
          <p:nvPr/>
        </p:nvSpPr>
        <p:spPr>
          <a:xfrm>
            <a:off x="4124822" y="5325969"/>
            <a:ext cx="5040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2</a:t>
            </a:r>
            <a:endParaRPr lang="zh-TW" altLang="en-US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D636A088-AF57-40DF-AF0F-2A8E86BD13BA}"/>
              </a:ext>
            </a:extLst>
          </p:cNvPr>
          <p:cNvSpPr txBox="1"/>
          <p:nvPr/>
        </p:nvSpPr>
        <p:spPr>
          <a:xfrm>
            <a:off x="4884842" y="4739580"/>
            <a:ext cx="10038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5</a:t>
            </a:r>
            <a:endParaRPr lang="zh-TW" altLang="en-US" dirty="0"/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CFA5A805-6F28-4A01-BEFD-F91202F0F861}"/>
              </a:ext>
            </a:extLst>
          </p:cNvPr>
          <p:cNvCxnSpPr>
            <a:endCxn id="19" idx="1"/>
          </p:cNvCxnSpPr>
          <p:nvPr/>
        </p:nvCxnSpPr>
        <p:spPr>
          <a:xfrm flipV="1">
            <a:off x="3641725" y="4561248"/>
            <a:ext cx="1193560" cy="79208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F9D0D6B5-D5AA-4308-8B27-D3DFAA45E0A2}"/>
              </a:ext>
            </a:extLst>
          </p:cNvPr>
          <p:cNvSpPr txBox="1"/>
          <p:nvPr/>
        </p:nvSpPr>
        <p:spPr>
          <a:xfrm>
            <a:off x="3971200" y="4606759"/>
            <a:ext cx="5040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3</a:t>
            </a:r>
            <a:endParaRPr lang="zh-TW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5686AE9-AAB1-4379-B283-EC724199D1EB}"/>
              </a:ext>
            </a:extLst>
          </p:cNvPr>
          <p:cNvSpPr/>
          <p:nvPr/>
        </p:nvSpPr>
        <p:spPr>
          <a:xfrm>
            <a:off x="683568" y="3083684"/>
            <a:ext cx="19442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cs typeface="Times New Roman" panose="02020603050405020304" pitchFamily="18" charset="0"/>
              </a:rPr>
              <a:t>[</a:t>
            </a:r>
            <a:r>
              <a:rPr lang="en-US" altLang="zh-TW" b="1" dirty="0">
                <a:cs typeface="Times New Roman" panose="02020603050405020304" pitchFamily="18" charset="0"/>
              </a:rPr>
              <a:t>Example 1</a:t>
            </a:r>
            <a:r>
              <a:rPr lang="en-US" altLang="zh-TW" dirty="0">
                <a:cs typeface="Times New Roman" panose="02020603050405020304" pitchFamily="18" charset="0"/>
              </a:rPr>
              <a:t>] </a:t>
            </a:r>
            <a:endParaRPr lang="zh-TW" altLang="en-US" dirty="0"/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0FC22455-7A60-4B7C-99B6-02DE70303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1374"/>
              </p:ext>
            </p:extLst>
          </p:nvPr>
        </p:nvGraphicFramePr>
        <p:xfrm>
          <a:off x="1014760" y="3653426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2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A1AFBFC3-8216-4D03-8FAB-FA04F885C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4760" y="3653426"/>
                        <a:ext cx="279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661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/>
          </p:nvPr>
        </p:nvGraphicFramePr>
        <p:xfrm>
          <a:off x="3230563" y="333375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2" name="Equation" r:id="rId3" imgW="2044440" imgH="888840" progId="Equation.DSMT4">
                  <p:embed/>
                </p:oleObj>
              </mc:Choice>
              <mc:Fallback>
                <p:oleObj name="Equation" r:id="rId3" imgW="204444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333375"/>
                        <a:ext cx="204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149328" y="1372183"/>
            <a:ext cx="1696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:</a:t>
            </a:r>
            <a:endParaRPr lang="zh-TW" altLang="en-US" sz="24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22853"/>
              </p:ext>
            </p:extLst>
          </p:nvPr>
        </p:nvGraphicFramePr>
        <p:xfrm>
          <a:off x="2670952" y="1392179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3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0952" y="1392179"/>
                        <a:ext cx="214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81223" y="2904662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te:</a:t>
            </a:r>
            <a:endParaRPr lang="zh-TW" altLang="en-US" sz="24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00560"/>
              </p:ext>
            </p:extLst>
          </p:nvPr>
        </p:nvGraphicFramePr>
        <p:xfrm>
          <a:off x="1763688" y="2755780"/>
          <a:ext cx="369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4" name="Equation" r:id="rId7" imgW="3695400" imgH="812520" progId="Equation.DSMT4">
                  <p:embed/>
                </p:oleObj>
              </mc:Choice>
              <mc:Fallback>
                <p:oleObj name="Equation" r:id="rId7" imgW="3695400" imgH="8125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2755780"/>
                        <a:ext cx="3695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46806" y="1982723"/>
            <a:ext cx="5733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maximal amplitude)</a:t>
            </a:r>
            <a:endParaRPr lang="zh-TW" altLang="en-US" sz="2400" dirty="0"/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EC9E6097-7EE3-4F71-8511-825A82C01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18506"/>
              </p:ext>
            </p:extLst>
          </p:nvPr>
        </p:nvGraphicFramePr>
        <p:xfrm>
          <a:off x="1840136" y="3530777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5" name="Equation" r:id="rId9" imgW="3543120" imgH="888840" progId="Equation.DSMT4">
                  <p:embed/>
                </p:oleObj>
              </mc:Choice>
              <mc:Fallback>
                <p:oleObj name="Equation" r:id="rId9" imgW="3543120" imgH="88884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EC9E6097-7EE3-4F71-8511-825A82C01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0136" y="3530777"/>
                        <a:ext cx="3543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CA18B62A-0BB7-42F8-8216-F16758A00B37}"/>
              </a:ext>
            </a:extLst>
          </p:cNvPr>
          <p:cNvSpPr/>
          <p:nvPr/>
        </p:nvSpPr>
        <p:spPr>
          <a:xfrm>
            <a:off x="678492" y="1362314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</a:t>
            </a:r>
            <a:endParaRPr lang="zh-TW" altLang="en-US" sz="2400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B7A204CE-56FA-4BA2-91B4-ABA17909182B}"/>
              </a:ext>
            </a:extLst>
          </p:cNvPr>
          <p:cNvSpPr txBox="1"/>
          <p:nvPr/>
        </p:nvSpPr>
        <p:spPr>
          <a:xfrm>
            <a:off x="806947" y="4377255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there are </a:t>
            </a:r>
            <a:r>
              <a:rPr lang="en-US" altLang="zh-TW" i="1" dirty="0"/>
              <a:t>M</a:t>
            </a:r>
            <a:r>
              <a:rPr lang="en-US" altLang="zh-TW" dirty="0"/>
              <a:t> entries of |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| that equals to </a:t>
            </a:r>
            <a:r>
              <a:rPr lang="en-US" altLang="zh-TW" dirty="0" err="1"/>
              <a:t>Max|</a:t>
            </a:r>
            <a:r>
              <a:rPr lang="en-US" altLang="zh-TW" i="1" dirty="0" err="1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| </a:t>
            </a:r>
            <a:endParaRPr lang="zh-TW" altLang="en-US" dirty="0"/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09999619-1E68-4453-8028-90107FF34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3379"/>
              </p:ext>
            </p:extLst>
          </p:nvPr>
        </p:nvGraphicFramePr>
        <p:xfrm>
          <a:off x="1840136" y="4844808"/>
          <a:ext cx="403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6" name="Equation" r:id="rId11" imgW="4038480" imgH="812520" progId="Equation.DSMT4">
                  <p:embed/>
                </p:oleObj>
              </mc:Choice>
              <mc:Fallback>
                <p:oleObj name="Equation" r:id="rId11" imgW="4038480" imgH="8125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0136" y="4844808"/>
                        <a:ext cx="4038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626B8C57-4E73-48A6-84D1-2261D8A5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1321"/>
              </p:ext>
            </p:extLst>
          </p:nvPr>
        </p:nvGraphicFramePr>
        <p:xfrm>
          <a:off x="1763688" y="5657608"/>
          <a:ext cx="584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7" name="Equation" r:id="rId13" imgW="5841720" imgH="888840" progId="Equation.DSMT4">
                  <p:embed/>
                </p:oleObj>
              </mc:Choice>
              <mc:Fallback>
                <p:oleObj name="Equation" r:id="rId13" imgW="5841720" imgH="88884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EC9E6097-7EE3-4F71-8511-825A82C01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3688" y="5657608"/>
                        <a:ext cx="5842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084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31041" y="1196400"/>
            <a:ext cx="5045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)</a:t>
            </a:r>
            <a:r>
              <a:rPr lang="en-US" altLang="zh-TW" sz="24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  </a:t>
            </a:r>
            <a:r>
              <a:rPr lang="en-US" altLang="zh-TW" sz="24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lso call as the </a:t>
            </a:r>
            <a:r>
              <a:rPr lang="en-US" altLang="zh-TW" sz="2400" i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sz="2400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norm)</a:t>
            </a:r>
            <a:r>
              <a:rPr lang="en-US" altLang="zh-TW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TW" altLang="en-US" sz="2400" dirty="0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99647"/>
              </p:ext>
            </p:extLst>
          </p:nvPr>
        </p:nvGraphicFramePr>
        <p:xfrm>
          <a:off x="1361141" y="1245637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0" name="Equation" r:id="rId3" imgW="469800" imgH="507960" progId="Equation.DSMT4">
                  <p:embed/>
                </p:oleObj>
              </mc:Choice>
              <mc:Fallback>
                <p:oleObj name="Equation" r:id="rId3" imgW="469800" imgH="50796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141" y="1245637"/>
                        <a:ext cx="46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8346"/>
              </p:ext>
            </p:extLst>
          </p:nvPr>
        </p:nvGraphicFramePr>
        <p:xfrm>
          <a:off x="3415366" y="320112"/>
          <a:ext cx="204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1" name="Equation" r:id="rId5" imgW="2044440" imgH="888840" progId="Equation.DSMT4">
                  <p:embed/>
                </p:oleObj>
              </mc:Choice>
              <mc:Fallback>
                <p:oleObj name="Equation" r:id="rId5" imgW="204444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66" y="320112"/>
                        <a:ext cx="204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24697"/>
              </p:ext>
            </p:extLst>
          </p:nvPr>
        </p:nvGraphicFramePr>
        <p:xfrm>
          <a:off x="1831041" y="1867925"/>
          <a:ext cx="177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2" name="Equation" r:id="rId7" imgW="1777680" imgH="583920" progId="Equation.DSMT4">
                  <p:embed/>
                </p:oleObj>
              </mc:Choice>
              <mc:Fallback>
                <p:oleObj name="Equation" r:id="rId7" imgW="1777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1041" y="1867925"/>
                        <a:ext cx="1778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67354" y="2534717"/>
            <a:ext cx="64524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cs typeface="Times New Roman" panose="02020603050405020304" pitchFamily="18" charset="0"/>
              </a:rPr>
              <a:t>where </a:t>
            </a:r>
            <a:r>
              <a:rPr lang="en-US" altLang="zh-TW" sz="2400" i="1" dirty="0"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cs typeface="Times New Roman" panose="02020603050405020304" pitchFamily="18" charset="0"/>
              </a:rPr>
              <a:t> is the number of points such that </a:t>
            </a:r>
            <a:r>
              <a:rPr lang="en-US" altLang="zh-TW" sz="2400" i="1" dirty="0"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cs typeface="Times New Roman" panose="02020603050405020304" pitchFamily="18" charset="0"/>
              </a:rPr>
              <a:t>] </a:t>
            </a:r>
            <a:r>
              <a:rPr lang="en-US" altLang="zh-TW" sz="2400" dirty="0"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altLang="zh-TW" sz="2400" dirty="0">
                <a:cs typeface="Times New Roman" panose="02020603050405020304" pitchFamily="18" charset="0"/>
              </a:rPr>
              <a:t> </a:t>
            </a:r>
            <a:endParaRPr lang="zh-TW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867354" y="3098187"/>
            <a:ext cx="6446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Physical meaning: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number of nonzero points)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435307" y="4676832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 is easier for optimization, but it often happens that using 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or 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orm can obtain even better optimization results.  </a:t>
            </a:r>
            <a:endParaRPr lang="zh-TW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62D53E8-6EB4-4D74-9FB8-24909F50D048}"/>
              </a:ext>
            </a:extLst>
          </p:cNvPr>
          <p:cNvSpPr/>
          <p:nvPr/>
        </p:nvSpPr>
        <p:spPr>
          <a:xfrm>
            <a:off x="814607" y="1186903"/>
            <a:ext cx="7200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5</a:t>
            </a:r>
            <a:r>
              <a:rPr lang="en-US" altLang="zh-TW" sz="24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TW" sz="2400" baseline="30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492792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14672" y="443741"/>
            <a:ext cx="7704856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sz="2800" b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rm Approximation</a:t>
            </a:r>
          </a:p>
        </p:txBody>
      </p:sp>
      <p:sp>
        <p:nvSpPr>
          <p:cNvPr id="5" name="矩形 4"/>
          <p:cNvSpPr/>
          <p:nvPr/>
        </p:nvSpPr>
        <p:spPr>
          <a:xfrm>
            <a:off x="407776" y="1268760"/>
            <a:ext cx="83406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Suppose that{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[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],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[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], ……, </a:t>
            </a:r>
            <a:r>
              <a:rPr lang="en-US" altLang="zh-TW" i="1" dirty="0" err="1">
                <a:sym typeface="Symbol" panose="05050102010706020507" pitchFamily="18" charset="2"/>
              </a:rPr>
              <a:t>b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[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]} are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real and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linearly independent</a:t>
            </a:r>
            <a:r>
              <a:rPr lang="en-US" altLang="zh-TW" dirty="0">
                <a:sym typeface="Symbol" panose="05050102010706020507" pitchFamily="18" charset="2"/>
              </a:rPr>
              <a:t> but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not orthogonal </a:t>
            </a:r>
            <a:r>
              <a:rPr lang="en-US" altLang="zh-TW" dirty="0">
                <a:sym typeface="Symbol" panose="05050102010706020507" pitchFamily="18" charset="2"/>
              </a:rPr>
              <a:t>and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incomplete</a:t>
            </a:r>
            <a:r>
              <a:rPr lang="en-US" altLang="zh-TW" dirty="0">
                <a:sym typeface="Symbol" panose="05050102010706020507" pitchFamily="18" charset="2"/>
              </a:rPr>
              <a:t>. If we want to find </a:t>
            </a:r>
            <a:r>
              <a:rPr lang="en-US" altLang="zh-TW" i="1" dirty="0" err="1">
                <a:sym typeface="Symbol" panose="05050102010706020507" pitchFamily="18" charset="2"/>
              </a:rPr>
              <a:t>x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 such that 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2267744" y="2155849"/>
          <a:ext cx="365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8" name="Equation" r:id="rId3" imgW="3657600" imgH="368280" progId="Equation.DSMT4">
                  <p:embed/>
                </p:oleObj>
              </mc:Choice>
              <mc:Fallback>
                <p:oleObj name="Equation" r:id="rId3" imgW="3657600" imgH="3682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155849"/>
                        <a:ext cx="365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3558" y="2641798"/>
            <a:ext cx="83406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is minimized, we can also apply the least square approximation method.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2267744" y="3072685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9" name="Equation" r:id="rId5" imgW="3187440" imgH="838080" progId="Equation.DSMT4">
                  <p:embed/>
                </p:oleObj>
              </mc:Choice>
              <mc:Fallback>
                <p:oleObj name="Equation" r:id="rId5" imgW="3187440" imgH="8380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3072685"/>
                        <a:ext cx="318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827088" y="4014788"/>
          <a:ext cx="654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0" name="Equation" r:id="rId7" imgW="6540480" imgH="799920" progId="Equation.DSMT4">
                  <p:embed/>
                </p:oleObj>
              </mc:Choice>
              <mc:Fallback>
                <p:oleObj name="Equation" r:id="rId7" imgW="6540480" imgH="7999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014788"/>
                        <a:ext cx="6540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547664" y="4982387"/>
          <a:ext cx="35702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1" name="Equation" r:id="rId9" imgW="3568680" imgH="774360" progId="Equation.DSMT4">
                  <p:embed/>
                </p:oleObj>
              </mc:Choice>
              <mc:Fallback>
                <p:oleObj name="Equation" r:id="rId9" imgW="3568680" imgH="7743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4982387"/>
                        <a:ext cx="35702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1543844" y="5756991"/>
          <a:ext cx="438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2" name="Equation" r:id="rId11" imgW="4381200" imgH="749160" progId="Equation.DSMT4">
                  <p:embed/>
                </p:oleObj>
              </mc:Choice>
              <mc:Fallback>
                <p:oleObj name="Equation" r:id="rId11" imgW="4381200" imgH="749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3844" y="5756991"/>
                        <a:ext cx="4381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473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7" name="矩形 6"/>
          <p:cNvSpPr/>
          <p:nvPr/>
        </p:nvSpPr>
        <p:spPr>
          <a:xfrm>
            <a:off x="323528" y="461800"/>
            <a:ext cx="30243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refore, if we want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1187624" y="853090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6" name="Equation" r:id="rId3" imgW="1231560" imgH="622080" progId="Equation.DSMT4">
                  <p:embed/>
                </p:oleObj>
              </mc:Choice>
              <mc:Fallback>
                <p:oleObj name="Equation" r:id="rId3" imgW="1231560" imgH="6220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853090"/>
                        <a:ext cx="1231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771800" y="924240"/>
            <a:ext cx="23762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= 1, 2, …, </a:t>
            </a:r>
            <a:r>
              <a:rPr lang="en-US" altLang="zh-TW" i="1" dirty="0"/>
              <a:t>M</a:t>
            </a:r>
            <a:endParaRPr lang="zh-TW" altLang="en-US" i="1" dirty="0"/>
          </a:p>
        </p:txBody>
      </p:sp>
      <p:sp>
        <p:nvSpPr>
          <p:cNvPr id="13" name="矩形 12"/>
          <p:cNvSpPr/>
          <p:nvPr/>
        </p:nvSpPr>
        <p:spPr>
          <a:xfrm>
            <a:off x="323528" y="1546540"/>
            <a:ext cx="30243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n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1401564" y="1843358"/>
          <a:ext cx="3746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7" name="Equation" r:id="rId5" imgW="3746160" imgH="749160" progId="Equation.DSMT4">
                  <p:embed/>
                </p:oleObj>
              </mc:Choice>
              <mc:Fallback>
                <p:oleObj name="Equation" r:id="rId5" imgW="3746160" imgH="74916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564" y="1843358"/>
                        <a:ext cx="3746500" cy="7493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580286" y="1977427"/>
            <a:ext cx="23762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= 1, 2, …, </a:t>
            </a:r>
            <a:r>
              <a:rPr lang="en-US" altLang="zh-TW" i="1" dirty="0"/>
              <a:t>M</a:t>
            </a:r>
            <a:endParaRPr lang="zh-TW" altLang="en-US" i="1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1657350" y="3094038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8" name="Equation" r:id="rId7" imgW="787320" imgH="266400" progId="Equation.DSMT4">
                  <p:embed/>
                </p:oleObj>
              </mc:Choice>
              <mc:Fallback>
                <p:oleObj name="Equation" r:id="rId7" imgW="787320" imgH="2664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7350" y="3094038"/>
                        <a:ext cx="787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23528" y="2663090"/>
            <a:ext cx="17281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refore,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009320" y="3680625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9" name="Equation" r:id="rId9" imgW="2577960" imgH="431640" progId="Equation.DSMT4">
                  <p:embed/>
                </p:oleObj>
              </mc:Choice>
              <mc:Fallback>
                <p:oleObj name="Equation" r:id="rId9" imgW="2577960" imgH="43164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320" y="3680625"/>
                        <a:ext cx="257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3779912" y="3561293"/>
          <a:ext cx="4754880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0" name="Equation" r:id="rId11" imgW="5943600" imgH="838080" progId="Equation.DSMT4">
                  <p:embed/>
                </p:oleObj>
              </mc:Choice>
              <mc:Fallback>
                <p:oleObj name="Equation" r:id="rId11" imgW="5943600" imgH="8380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9912" y="3561293"/>
                        <a:ext cx="4754880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3617913" y="3043238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1" name="Equation" r:id="rId13" imgW="965160" imgH="317160" progId="Equation.DSMT4">
                  <p:embed/>
                </p:oleObj>
              </mc:Choice>
              <mc:Fallback>
                <p:oleObj name="Equation" r:id="rId13" imgW="96516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7913" y="3043238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/>
          </p:nvPr>
        </p:nvGraphicFramePr>
        <p:xfrm>
          <a:off x="1000125" y="4344988"/>
          <a:ext cx="5067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2" name="Equation" r:id="rId15" imgW="6337080" imgH="2857320" progId="Equation.DSMT4">
                  <p:embed/>
                </p:oleObj>
              </mc:Choice>
              <mc:Fallback>
                <p:oleObj name="Equation" r:id="rId15" imgW="6337080" imgH="285732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0125" y="4344988"/>
                        <a:ext cx="50673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95536" y="3345849"/>
            <a:ext cx="17281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whe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74987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18" name="矩形 17"/>
          <p:cNvSpPr/>
          <p:nvPr/>
        </p:nvSpPr>
        <p:spPr>
          <a:xfrm>
            <a:off x="539552" y="332656"/>
            <a:ext cx="21602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Also note that, if </a:t>
            </a:r>
            <a:endParaRPr lang="zh-TW" altLang="en-US" dirty="0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flipH="1">
            <a:off x="2352776" y="828681"/>
            <a:ext cx="0" cy="2113451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95635" y="2832963"/>
            <a:ext cx="21602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609725" y="3328988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8"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3328988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609725" y="3807626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9" name="Equation" r:id="rId5" imgW="863280" imgH="342720" progId="Equation.DSMT4">
                  <p:embed/>
                </p:oleObj>
              </mc:Choice>
              <mc:Fallback>
                <p:oleObj name="Equation" r:id="rId5" imgW="863280" imgH="3427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725" y="3807626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843808" y="3708540"/>
            <a:ext cx="21602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where</a:t>
            </a:r>
            <a:endParaRPr lang="zh-TW" altLang="en-US" dirty="0"/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/>
          </p:nvPr>
        </p:nvGraphicFramePr>
        <p:xfrm>
          <a:off x="3923928" y="3704457"/>
          <a:ext cx="340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0" name="Equation" r:id="rId7" imgW="3403440" imgH="457200" progId="Equation.DSMT4">
                  <p:embed/>
                </p:oleObj>
              </mc:Choice>
              <mc:Fallback>
                <p:oleObj name="Equation" r:id="rId7" imgW="3403440" imgH="457200" progId="Equation.DSMT4">
                  <p:embed/>
                  <p:pic>
                    <p:nvPicPr>
                      <p:cNvPr id="30" name="物件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3704457"/>
                        <a:ext cx="340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500078" y="4235706"/>
            <a:ext cx="21602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refore, from </a:t>
            </a:r>
            <a:endParaRPr lang="zh-TW" altLang="en-US" dirty="0"/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2660650" y="42926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1" name="Equation" r:id="rId9" imgW="965160" imgH="317160" progId="Equation.DSMT4">
                  <p:embed/>
                </p:oleObj>
              </mc:Choice>
              <mc:Fallback>
                <p:oleObj name="Equation" r:id="rId9" imgW="965160" imgH="31716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0650" y="4292600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555504" y="4255419"/>
            <a:ext cx="23020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, we have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588182" y="4926275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8182" y="4926275"/>
                        <a:ext cx="1905000" cy="3683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151185" y="862824"/>
          <a:ext cx="4356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3" name="Equation" r:id="rId13" imgW="4356000" imgH="1904760" progId="Equation.DSMT4">
                  <p:embed/>
                </p:oleObj>
              </mc:Choice>
              <mc:Fallback>
                <p:oleObj name="Equation" r:id="rId13" imgW="4356000" imgH="19047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1185" y="862824"/>
                        <a:ext cx="4356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4"/>
          <p:cNvSpPr>
            <a:spLocks noChangeShapeType="1"/>
          </p:cNvSpPr>
          <p:nvPr/>
        </p:nvSpPr>
        <p:spPr bwMode="auto">
          <a:xfrm flipH="1">
            <a:off x="3203848" y="828681"/>
            <a:ext cx="0" cy="2113451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dirty="0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flipH="1">
            <a:off x="4067944" y="862824"/>
            <a:ext cx="0" cy="2113451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dirty="0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 flipH="1">
            <a:off x="4644008" y="862824"/>
            <a:ext cx="0" cy="2113451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14790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17" name="矩形 16"/>
          <p:cNvSpPr/>
          <p:nvPr/>
        </p:nvSpPr>
        <p:spPr>
          <a:xfrm>
            <a:off x="395536" y="548680"/>
            <a:ext cx="341005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sym typeface="Symbol" panose="05050102010706020507" pitchFamily="18" charset="2"/>
              </a:rPr>
              <a:t>[Example]</a:t>
            </a:r>
            <a:r>
              <a:rPr lang="en-US" altLang="zh-TW" dirty="0">
                <a:sym typeface="Symbol" panose="05050102010706020507" pitchFamily="18" charset="2"/>
              </a:rPr>
              <a:t> Suppose that </a:t>
            </a:r>
            <a:r>
              <a:rPr lang="en-US" altLang="zh-TW" b="1" dirty="0">
                <a:sym typeface="Symbol" panose="05050102010706020507" pitchFamily="18" charset="2"/>
              </a:rPr>
              <a:t> </a:t>
            </a:r>
            <a:endParaRPr lang="zh-TW" altLang="en-US" b="1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2339752" y="1160167"/>
          <a:ext cx="313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0" name="Equation" r:id="rId3" imgW="3136680" imgH="368280" progId="Equation.DSMT4">
                  <p:embed/>
                </p:oleObj>
              </mc:Choice>
              <mc:Fallback>
                <p:oleObj name="Equation" r:id="rId3" imgW="313668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160167"/>
                        <a:ext cx="313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536" y="1628800"/>
            <a:ext cx="51953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ry to express </a:t>
            </a:r>
            <a:r>
              <a:rPr lang="en-US" altLang="zh-TW" b="1" dirty="0">
                <a:sym typeface="Symbol" panose="05050102010706020507" pitchFamily="18" charset="2"/>
              </a:rPr>
              <a:t>y</a:t>
            </a:r>
            <a:r>
              <a:rPr lang="en-US" altLang="zh-TW" dirty="0">
                <a:sym typeface="Symbol" panose="05050102010706020507" pitchFamily="18" charset="2"/>
              </a:rPr>
              <a:t> as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b="1" dirty="0">
                <a:sym typeface="Symbol" panose="05050102010706020507" pitchFamily="18" charset="2"/>
              </a:rPr>
              <a:t>b</a:t>
            </a:r>
            <a:r>
              <a:rPr lang="en-US" altLang="zh-TW" b="1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b="1" dirty="0">
                <a:sym typeface="Symbol" panose="05050102010706020507" pitchFamily="18" charset="2"/>
              </a:rPr>
              <a:t>b</a:t>
            </a:r>
            <a:r>
              <a:rPr lang="en-US" altLang="zh-TW" b="1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b="1" dirty="0">
                <a:sym typeface="Symbol" panose="05050102010706020507" pitchFamily="18" charset="2"/>
              </a:rPr>
              <a:t>b</a:t>
            </a:r>
            <a:r>
              <a:rPr lang="en-US" altLang="zh-TW" b="1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 where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2339752" y="2177700"/>
          <a:ext cx="293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1" name="Equation" r:id="rId5" imgW="2933640" imgH="368280" progId="Equation.DSMT4">
                  <p:embed/>
                </p:oleObj>
              </mc:Choice>
              <mc:Fallback>
                <p:oleObj name="Equation" r:id="rId5" imgW="2933640" imgH="3682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2177700"/>
                        <a:ext cx="2933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339752" y="2708920"/>
          <a:ext cx="322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2" name="Equation" r:id="rId7" imgW="3225600" imgH="368280" progId="Equation.DSMT4">
                  <p:embed/>
                </p:oleObj>
              </mc:Choice>
              <mc:Fallback>
                <p:oleObj name="Equation" r:id="rId7" imgW="32256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2708920"/>
                        <a:ext cx="3225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355536" y="3240140"/>
          <a:ext cx="349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3" name="Equation" r:id="rId9" imgW="3492360" imgH="368280" progId="Equation.DSMT4">
                  <p:embed/>
                </p:oleObj>
              </mc:Choice>
              <mc:Fallback>
                <p:oleObj name="Equation" r:id="rId9" imgW="3492360" imgH="3682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5536" y="3240140"/>
                        <a:ext cx="349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18214" y="3711887"/>
            <a:ext cx="119455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such that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2367369" y="4142774"/>
          <a:ext cx="251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4" name="Equation" r:id="rId11" imgW="2514600" imgH="368280" progId="Equation.DSMT4">
                  <p:embed/>
                </p:oleObj>
              </mc:Choice>
              <mc:Fallback>
                <p:oleObj name="Equation" r:id="rId11" imgW="2514600" imgH="368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7369" y="4142774"/>
                        <a:ext cx="2514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68273" y="4080187"/>
            <a:ext cx="164981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s minimized</a:t>
            </a:r>
            <a:endParaRPr lang="zh-TW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466526" y="4653136"/>
            <a:ext cx="5448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using the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least square approximation method</a:t>
            </a:r>
            <a:r>
              <a:rPr lang="en-US" altLang="zh-TW" dirty="0">
                <a:sym typeface="Symbol" panose="05050102010706020507" pitchFamily="18" charset="2"/>
              </a:rPr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256736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13" name="矩形 12"/>
          <p:cNvSpPr/>
          <p:nvPr/>
        </p:nvSpPr>
        <p:spPr>
          <a:xfrm>
            <a:off x="539552" y="332656"/>
            <a:ext cx="43924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First, we construct the matrix </a:t>
            </a:r>
            <a:endParaRPr lang="zh-TW" altLang="en-US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3779912" y="375035"/>
          <a:ext cx="165576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4" name="Equation" r:id="rId3" imgW="1650960" imgH="2616120" progId="Equation.DSMT4">
                  <p:embed/>
                </p:oleObj>
              </mc:Choice>
              <mc:Fallback>
                <p:oleObj name="Equation" r:id="rId3" imgW="1650960" imgH="261612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5035"/>
                        <a:ext cx="1655763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39552" y="2564904"/>
            <a:ext cx="12241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Since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312863" y="3097367"/>
          <a:ext cx="2235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5" name="Equation" r:id="rId5" imgW="2234880" imgH="1117440" progId="Equation.DSMT4">
                  <p:embed/>
                </p:oleObj>
              </mc:Choice>
              <mc:Fallback>
                <p:oleObj name="Equation" r:id="rId5" imgW="2234880" imgH="11174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863" y="3097367"/>
                        <a:ext cx="2235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4121150" y="3064029"/>
          <a:ext cx="332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6" name="Equation" r:id="rId7" imgW="3327120" imgH="1117440" progId="Equation.DSMT4">
                  <p:embed/>
                </p:oleObj>
              </mc:Choice>
              <mc:Fallback>
                <p:oleObj name="Equation" r:id="rId7" imgW="3327120" imgH="11174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1150" y="3064029"/>
                        <a:ext cx="3327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249363" y="4553104"/>
          <a:ext cx="599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7" name="Equation" r:id="rId9" imgW="5994360" imgH="1117440" progId="Equation.DSMT4">
                  <p:embed/>
                </p:oleObj>
              </mc:Choice>
              <mc:Fallback>
                <p:oleObj name="Equation" r:id="rId9" imgW="5994360" imgH="11174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9363" y="4553104"/>
                        <a:ext cx="5994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/>
          </p:nvPr>
        </p:nvGraphicFramePr>
        <p:xfrm>
          <a:off x="2379663" y="6019954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8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9663" y="6019954"/>
                        <a:ext cx="1905000" cy="368300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30666" y="5989082"/>
            <a:ext cx="24482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therefore, from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9275950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24</TotalTime>
  <Words>297</Words>
  <Application>Microsoft Office PowerPoint</Application>
  <PresentationFormat>如螢幕大小 (4:3)</PresentationFormat>
  <Paragraphs>54</Paragraphs>
  <Slides>1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7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842</cp:revision>
  <cp:lastPrinted>2021-04-28T13:51:24Z</cp:lastPrinted>
  <dcterms:created xsi:type="dcterms:W3CDTF">2007-11-13T06:18:38Z</dcterms:created>
  <dcterms:modified xsi:type="dcterms:W3CDTF">2021-10-30T07:59:27Z</dcterms:modified>
</cp:coreProperties>
</file>